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8B8F42" w14:textId="77777777" w:rsidR="00D9232C" w:rsidRPr="00A5215B" w:rsidRDefault="00D9232C" w:rsidP="00D9232C">
      <w:pPr>
        <w:jc w:val="center"/>
        <w:rPr>
          <w:b/>
        </w:rPr>
      </w:pPr>
      <w:r w:rsidRPr="00A5215B">
        <w:rPr>
          <w:b/>
          <w:sz w:val="32"/>
        </w:rPr>
        <w:t>Worksheet</w:t>
      </w:r>
      <w:r>
        <w:rPr>
          <w:b/>
        </w:rPr>
        <w:t xml:space="preserve"> 17</w:t>
      </w:r>
    </w:p>
    <w:p w14:paraId="39039FF5" w14:textId="77777777" w:rsidR="00D9232C" w:rsidRDefault="00D9232C" w:rsidP="00D9232C"/>
    <w:p w14:paraId="7016E594" w14:textId="4564581A" w:rsidR="00D9232C" w:rsidRDefault="00D9232C" w:rsidP="001C561D">
      <w:pPr>
        <w:pStyle w:val="ListParagraph"/>
        <w:numPr>
          <w:ilvl w:val="0"/>
          <w:numId w:val="1"/>
        </w:numPr>
        <w:spacing w:after="0" w:line="240" w:lineRule="auto"/>
        <w:ind w:left="360" w:right="-86"/>
        <w:jc w:val="left"/>
        <w:rPr>
          <w:rtl/>
        </w:rPr>
      </w:pPr>
      <w:r>
        <w:t>Verify whe</w:t>
      </w:r>
      <w:r w:rsidR="00F62EED">
        <w:t>ther the partial derivatives of</w:t>
      </w:r>
      <w:r w:rsidRPr="00AF4264">
        <w:rPr>
          <w:position w:val="-56"/>
        </w:rPr>
        <w:object w:dxaOrig="3820" w:dyaOrig="1240" w14:anchorId="4A70C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pt;height:62pt" o:ole="">
            <v:imagedata r:id="rId6" o:title=""/>
          </v:shape>
          <o:OLEObject Type="Embed" ProgID="Equation.DSMT4" ShapeID="_x0000_i1025" DrawAspect="Content" ObjectID="_1328770903" r:id="rId7"/>
        </w:object>
      </w:r>
      <w:r>
        <w:t xml:space="preserve"> continuous or not.</w:t>
      </w:r>
    </w:p>
    <w:p w14:paraId="39724199" w14:textId="77777777" w:rsidR="00D9232C" w:rsidRPr="002A47BB" w:rsidRDefault="00D9232C" w:rsidP="00D9232C">
      <w:pPr>
        <w:pStyle w:val="Header"/>
      </w:pPr>
    </w:p>
    <w:p w14:paraId="6F4B5489" w14:textId="77777777" w:rsidR="00D9232C" w:rsidRDefault="00D9232C" w:rsidP="00D9232C">
      <w:pPr>
        <w:pStyle w:val="Header"/>
        <w:jc w:val="center"/>
        <w:rPr>
          <w:b/>
        </w:rPr>
      </w:pPr>
    </w:p>
    <w:p w14:paraId="37F6F053" w14:textId="77777777" w:rsidR="00D9232C" w:rsidRDefault="00D9232C" w:rsidP="00D9232C">
      <w:pPr>
        <w:pStyle w:val="Header"/>
        <w:jc w:val="center"/>
        <w:rPr>
          <w:b/>
        </w:rPr>
      </w:pPr>
    </w:p>
    <w:p w14:paraId="1224E904" w14:textId="77777777" w:rsidR="00E415EB" w:rsidRDefault="00E415EB" w:rsidP="00D9232C">
      <w:pPr>
        <w:pStyle w:val="Header"/>
        <w:jc w:val="center"/>
        <w:rPr>
          <w:b/>
        </w:rPr>
      </w:pPr>
    </w:p>
    <w:p w14:paraId="2D0BF347" w14:textId="77777777" w:rsidR="00E415EB" w:rsidRDefault="00E415EB" w:rsidP="00D9232C">
      <w:pPr>
        <w:pStyle w:val="Header"/>
        <w:jc w:val="center"/>
        <w:rPr>
          <w:b/>
        </w:rPr>
      </w:pPr>
    </w:p>
    <w:p w14:paraId="176E7101" w14:textId="77777777" w:rsidR="00D9232C" w:rsidRDefault="00D9232C" w:rsidP="00D9232C">
      <w:pPr>
        <w:pStyle w:val="Header"/>
        <w:jc w:val="center"/>
        <w:rPr>
          <w:b/>
        </w:rPr>
      </w:pPr>
    </w:p>
    <w:p w14:paraId="02F1E678" w14:textId="77777777" w:rsidR="00D9232C" w:rsidRPr="002D0243" w:rsidRDefault="00D9232C" w:rsidP="00D9232C">
      <w:pPr>
        <w:pStyle w:val="ListParagraph"/>
        <w:numPr>
          <w:ilvl w:val="0"/>
          <w:numId w:val="1"/>
        </w:numPr>
        <w:ind w:left="360"/>
        <w:rPr>
          <w:rtl/>
        </w:rPr>
      </w:pPr>
      <w:r>
        <w:t xml:space="preserve"> Let </w:t>
      </w:r>
      <w:r w:rsidRPr="002D0243">
        <w:rPr>
          <w:position w:val="-24"/>
        </w:rPr>
        <w:object w:dxaOrig="2560" w:dyaOrig="680" w14:anchorId="63FE6ED2">
          <v:shape id="_x0000_i1026" type="#_x0000_t75" style="width:128pt;height:34pt" o:ole="">
            <v:imagedata r:id="rId8" o:title=""/>
          </v:shape>
          <o:OLEObject Type="Embed" ProgID="Equation.DSMT4" ShapeID="_x0000_i1026" DrawAspect="Content" ObjectID="_1328770904" r:id="rId9"/>
        </w:object>
      </w:r>
      <w:r>
        <w:t xml:space="preserve">. Find </w:t>
      </w:r>
      <w:r w:rsidRPr="002D0243">
        <w:rPr>
          <w:position w:val="-16"/>
        </w:rPr>
        <w:object w:dxaOrig="2020" w:dyaOrig="420" w14:anchorId="32EE4834">
          <v:shape id="_x0000_i1027" type="#_x0000_t75" style="width:101pt;height:21pt" o:ole="">
            <v:imagedata r:id="rId10" o:title=""/>
          </v:shape>
          <o:OLEObject Type="Embed" ProgID="Equation.DSMT4" ShapeID="_x0000_i1027" DrawAspect="Content" ObjectID="_1328770905" r:id="rId11"/>
        </w:object>
      </w:r>
    </w:p>
    <w:p w14:paraId="1F8B65E4" w14:textId="77777777" w:rsidR="00E415EB" w:rsidRDefault="00D9232C" w:rsidP="00D9232C">
      <w:pPr>
        <w:pStyle w:val="Header"/>
        <w:jc w:val="center"/>
        <w:rPr>
          <w:rtl/>
        </w:rPr>
      </w:pPr>
      <w:r>
        <w:rPr>
          <w:rFonts w:hint="cs"/>
          <w:rtl/>
        </w:rPr>
        <w:tab/>
      </w:r>
    </w:p>
    <w:p w14:paraId="790DD565" w14:textId="77777777" w:rsidR="00E415EB" w:rsidRDefault="00E415EB" w:rsidP="00D9232C">
      <w:pPr>
        <w:pStyle w:val="Header"/>
        <w:jc w:val="center"/>
        <w:rPr>
          <w:rtl/>
        </w:rPr>
      </w:pPr>
    </w:p>
    <w:p w14:paraId="22C06972" w14:textId="77777777" w:rsidR="00E415EB" w:rsidRDefault="00E415EB" w:rsidP="00D9232C">
      <w:pPr>
        <w:pStyle w:val="Header"/>
        <w:jc w:val="center"/>
        <w:rPr>
          <w:rtl/>
        </w:rPr>
      </w:pPr>
    </w:p>
    <w:p w14:paraId="4A9A07AA" w14:textId="77777777" w:rsidR="00E415EB" w:rsidRDefault="00E415EB" w:rsidP="00D9232C">
      <w:pPr>
        <w:pStyle w:val="Header"/>
        <w:jc w:val="center"/>
        <w:rPr>
          <w:rtl/>
        </w:rPr>
      </w:pPr>
    </w:p>
    <w:p w14:paraId="1523386D" w14:textId="41D08F14" w:rsidR="00D9232C" w:rsidRDefault="00D9232C" w:rsidP="00D9232C">
      <w:pPr>
        <w:pStyle w:val="Header"/>
        <w:jc w:val="center"/>
        <w:rPr>
          <w:rtl/>
        </w:rPr>
      </w:pPr>
      <w:r>
        <w:rPr>
          <w:rFonts w:hint="cs"/>
          <w:rtl/>
        </w:rPr>
        <w:tab/>
      </w:r>
    </w:p>
    <w:p w14:paraId="0338753C" w14:textId="77777777" w:rsidR="00D9232C" w:rsidRDefault="00D9232C" w:rsidP="00D9232C">
      <w:pPr>
        <w:pStyle w:val="ListParagraph"/>
        <w:numPr>
          <w:ilvl w:val="0"/>
          <w:numId w:val="1"/>
        </w:numPr>
        <w:ind w:left="360"/>
      </w:pPr>
      <w:r>
        <w:t xml:space="preserve"> Find </w:t>
      </w:r>
      <w:r w:rsidRPr="00B63039">
        <w:rPr>
          <w:i/>
        </w:rPr>
        <w:t>k</w:t>
      </w:r>
      <w:r>
        <w:t xml:space="preserve"> such that </w:t>
      </w:r>
      <w:r w:rsidRPr="00B63039">
        <w:rPr>
          <w:position w:val="-10"/>
        </w:rPr>
        <w:object w:dxaOrig="1520" w:dyaOrig="320" w14:anchorId="7A54CB87">
          <v:shape id="_x0000_i1028" type="#_x0000_t75" style="width:76pt;height:16pt" o:ole="">
            <v:imagedata r:id="rId12" o:title=""/>
          </v:shape>
          <o:OLEObject Type="Embed" ProgID="Equation.DSMT4" ShapeID="_x0000_i1028" DrawAspect="Content" ObjectID="_1328770906" r:id="rId13"/>
        </w:object>
      </w:r>
      <w:r>
        <w:t xml:space="preserve"> satisfies Helmholtz equation </w:t>
      </w:r>
      <w:r w:rsidRPr="00B63039">
        <w:rPr>
          <w:position w:val="-14"/>
        </w:rPr>
        <w:object w:dxaOrig="1760" w:dyaOrig="400" w14:anchorId="2210F5AD">
          <v:shape id="_x0000_i1029" type="#_x0000_t75" style="width:88pt;height:20pt" o:ole="">
            <v:imagedata r:id="rId14" o:title=""/>
          </v:shape>
          <o:OLEObject Type="Embed" ProgID="Equation.DSMT4" ShapeID="_x0000_i1029" DrawAspect="Content" ObjectID="_1328770907" r:id="rId15"/>
        </w:object>
      </w:r>
      <w:r>
        <w:t>.</w:t>
      </w:r>
    </w:p>
    <w:p w14:paraId="6D57A8C5" w14:textId="77777777" w:rsidR="00E415EB" w:rsidRPr="00B63039" w:rsidRDefault="00E415EB" w:rsidP="00D9232C">
      <w:pPr>
        <w:jc w:val="center"/>
        <w:rPr>
          <w:rtl/>
        </w:rPr>
      </w:pPr>
    </w:p>
    <w:p w14:paraId="2C6088AE" w14:textId="77777777" w:rsidR="00D9232C" w:rsidRDefault="00D9232C" w:rsidP="00D9232C">
      <w:pPr>
        <w:pStyle w:val="Header"/>
        <w:rPr>
          <w:rtl/>
        </w:rPr>
      </w:pPr>
    </w:p>
    <w:p w14:paraId="03137E78" w14:textId="77777777" w:rsidR="00F36B4F" w:rsidRDefault="00F36B4F"/>
    <w:p w14:paraId="1DE78661" w14:textId="77777777" w:rsidR="00F36B4F" w:rsidRDefault="00F36B4F"/>
    <w:p w14:paraId="020DECC9" w14:textId="77777777" w:rsidR="00380B3C" w:rsidRDefault="00380B3C"/>
    <w:p w14:paraId="561B0757" w14:textId="77777777" w:rsidR="00F36B4F" w:rsidRDefault="00F36B4F" w:rsidP="00F62EED">
      <w:pPr>
        <w:pStyle w:val="ListParagraph"/>
        <w:numPr>
          <w:ilvl w:val="0"/>
          <w:numId w:val="1"/>
        </w:numPr>
        <w:spacing w:after="0" w:line="240" w:lineRule="auto"/>
        <w:ind w:left="450"/>
      </w:pPr>
      <w:r>
        <w:t xml:space="preserve">Find a tangent plane to </w:t>
      </w:r>
      <w:r w:rsidRPr="0046694B">
        <w:rPr>
          <w:position w:val="-10"/>
        </w:rPr>
        <w:object w:dxaOrig="1320" w:dyaOrig="360" w14:anchorId="0D4E0E65">
          <v:shape id="_x0000_i1032" type="#_x0000_t75" style="width:66pt;height:18pt" o:ole="">
            <v:imagedata r:id="rId16" o:title=""/>
          </v:shape>
          <o:OLEObject Type="Embed" ProgID="Equation.DSMT4" ShapeID="_x0000_i1032" DrawAspect="Content" ObjectID="_1328770908" r:id="rId17"/>
        </w:object>
      </w:r>
      <w:r>
        <w:t xml:space="preserve"> at point</w:t>
      </w:r>
      <w:r w:rsidRPr="0046694B">
        <w:rPr>
          <w:position w:val="-12"/>
        </w:rPr>
        <w:object w:dxaOrig="700" w:dyaOrig="360" w14:anchorId="068B03C6">
          <v:shape id="_x0000_i1033" type="#_x0000_t75" style="width:35pt;height:18pt" o:ole="">
            <v:imagedata r:id="rId18" o:title=""/>
          </v:shape>
          <o:OLEObject Type="Embed" ProgID="Equation.DSMT4" ShapeID="_x0000_i1033" DrawAspect="Content" ObjectID="_1328770909" r:id="rId19"/>
        </w:object>
      </w:r>
    </w:p>
    <w:p w14:paraId="3093AC42" w14:textId="77777777" w:rsidR="00E415EB" w:rsidRDefault="00E415EB" w:rsidP="00E415EB"/>
    <w:p w14:paraId="2C4431E0" w14:textId="77777777" w:rsidR="00E415EB" w:rsidRDefault="00E415EB" w:rsidP="00E415EB"/>
    <w:p w14:paraId="4F3A264E" w14:textId="77777777" w:rsidR="00E415EB" w:rsidRDefault="00E415EB" w:rsidP="00E415EB"/>
    <w:p w14:paraId="04DC6691" w14:textId="77777777" w:rsidR="00E415EB" w:rsidRDefault="00E415EB" w:rsidP="00E415EB"/>
    <w:p w14:paraId="65F565C0" w14:textId="784224C5" w:rsidR="00F36B4F" w:rsidRDefault="00F36B4F" w:rsidP="00F62EED">
      <w:pPr>
        <w:ind w:left="450"/>
        <w:jc w:val="center"/>
      </w:pPr>
    </w:p>
    <w:p w14:paraId="124D6C17" w14:textId="0AB98868" w:rsidR="00F36B4F" w:rsidRDefault="00F36B4F" w:rsidP="00F62EED">
      <w:pPr>
        <w:pStyle w:val="ListParagraph"/>
        <w:numPr>
          <w:ilvl w:val="0"/>
          <w:numId w:val="1"/>
        </w:numPr>
        <w:ind w:left="450"/>
      </w:pPr>
      <w:r>
        <w:t xml:space="preserve">Find a tangent plane to </w:t>
      </w:r>
      <w:r>
        <w:rPr>
          <w:noProof/>
          <w:position w:val="-10"/>
          <w:lang w:bidi="ar-SA"/>
        </w:rPr>
        <w:drawing>
          <wp:inline distT="0" distB="0" distL="0" distR="0" wp14:anchorId="278D6C0A" wp14:editId="77768057">
            <wp:extent cx="737235" cy="206375"/>
            <wp:effectExtent l="0" t="0" r="0" b="0"/>
            <wp:docPr id="3472" name="Picture 3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at point </w:t>
      </w:r>
      <w:r>
        <w:rPr>
          <w:noProof/>
          <w:position w:val="-28"/>
          <w:lang w:bidi="ar-SA"/>
        </w:rPr>
        <w:drawing>
          <wp:inline distT="0" distB="0" distL="0" distR="0" wp14:anchorId="1826791A" wp14:editId="170098B7">
            <wp:extent cx="604520" cy="434975"/>
            <wp:effectExtent l="0" t="0" r="5080" b="0"/>
            <wp:docPr id="3474" name="Picture 3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43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B1847A" w14:textId="77777777" w:rsidR="00380B3C" w:rsidRDefault="00380B3C" w:rsidP="00F62EED">
      <w:pPr>
        <w:ind w:left="450"/>
        <w:rPr>
          <w:b/>
        </w:rPr>
      </w:pPr>
    </w:p>
    <w:p w14:paraId="4F341615" w14:textId="77777777" w:rsidR="00380B3C" w:rsidRDefault="00380B3C" w:rsidP="00F62EED">
      <w:pPr>
        <w:ind w:left="450"/>
        <w:rPr>
          <w:b/>
        </w:rPr>
      </w:pPr>
    </w:p>
    <w:p w14:paraId="1C4014B3" w14:textId="77777777" w:rsidR="00380B3C" w:rsidRDefault="00380B3C" w:rsidP="00F62EED">
      <w:pPr>
        <w:ind w:left="450"/>
        <w:rPr>
          <w:b/>
        </w:rPr>
      </w:pPr>
    </w:p>
    <w:p w14:paraId="55B14369" w14:textId="77777777" w:rsidR="00E415EB" w:rsidRDefault="00E415EB" w:rsidP="00F62EED">
      <w:pPr>
        <w:ind w:left="450"/>
        <w:rPr>
          <w:b/>
        </w:rPr>
      </w:pPr>
    </w:p>
    <w:p w14:paraId="0C73ED49" w14:textId="77777777" w:rsidR="00E415EB" w:rsidRDefault="00E415EB" w:rsidP="00F62EED">
      <w:pPr>
        <w:ind w:left="450"/>
        <w:rPr>
          <w:b/>
        </w:rPr>
      </w:pPr>
    </w:p>
    <w:p w14:paraId="6DFA026E" w14:textId="77777777" w:rsidR="00F36B4F" w:rsidRDefault="00F36B4F" w:rsidP="00F62EED">
      <w:pPr>
        <w:pStyle w:val="ListParagraph"/>
        <w:numPr>
          <w:ilvl w:val="0"/>
          <w:numId w:val="1"/>
        </w:numPr>
        <w:ind w:left="450"/>
      </w:pPr>
      <w:r>
        <w:lastRenderedPageBreak/>
        <w:t xml:space="preserve">Find a tangent plane to </w:t>
      </w:r>
      <w:r>
        <w:rPr>
          <w:noProof/>
          <w:position w:val="-10"/>
          <w:lang w:bidi="ar-SA"/>
        </w:rPr>
        <w:drawing>
          <wp:inline distT="0" distB="0" distL="0" distR="0" wp14:anchorId="0CEF55C9" wp14:editId="54BAC76D">
            <wp:extent cx="914400" cy="206375"/>
            <wp:effectExtent l="0" t="0" r="0" b="0"/>
            <wp:docPr id="3484" name="Picture 3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A97B3" w14:textId="77777777" w:rsidR="00F36B4F" w:rsidRDefault="00F36B4F" w:rsidP="00F62EED">
      <w:pPr>
        <w:ind w:left="450"/>
        <w:rPr>
          <w:b/>
        </w:rPr>
      </w:pPr>
    </w:p>
    <w:p w14:paraId="419AA803" w14:textId="77777777" w:rsidR="00F36B4F" w:rsidRDefault="00F36B4F" w:rsidP="00F62EED">
      <w:pPr>
        <w:ind w:left="450"/>
        <w:rPr>
          <w:b/>
        </w:rPr>
      </w:pPr>
    </w:p>
    <w:p w14:paraId="652C49D6" w14:textId="77777777" w:rsidR="00F36B4F" w:rsidRDefault="00F36B4F" w:rsidP="00F62EED">
      <w:pPr>
        <w:ind w:left="450"/>
        <w:rPr>
          <w:b/>
        </w:rPr>
      </w:pPr>
    </w:p>
    <w:p w14:paraId="6F199345" w14:textId="77777777" w:rsidR="00F36B4F" w:rsidRDefault="00F36B4F" w:rsidP="00F62EED">
      <w:pPr>
        <w:ind w:left="450"/>
        <w:rPr>
          <w:b/>
        </w:rPr>
      </w:pPr>
    </w:p>
    <w:p w14:paraId="4333B9EC" w14:textId="77777777" w:rsidR="00F36B4F" w:rsidRDefault="00F36B4F" w:rsidP="00F62EED">
      <w:pPr>
        <w:ind w:left="450"/>
        <w:rPr>
          <w:b/>
        </w:rPr>
      </w:pPr>
    </w:p>
    <w:p w14:paraId="32707651" w14:textId="77777777" w:rsidR="00F36B4F" w:rsidRDefault="00F36B4F" w:rsidP="00F62EED">
      <w:pPr>
        <w:ind w:left="450"/>
        <w:rPr>
          <w:b/>
        </w:rPr>
      </w:pPr>
    </w:p>
    <w:p w14:paraId="1F77C444" w14:textId="77777777" w:rsidR="00F36B4F" w:rsidRDefault="00F36B4F" w:rsidP="00F62EED">
      <w:pPr>
        <w:pStyle w:val="ListParagraph"/>
        <w:numPr>
          <w:ilvl w:val="0"/>
          <w:numId w:val="1"/>
        </w:numPr>
        <w:ind w:left="450"/>
      </w:pPr>
      <w:r>
        <w:t xml:space="preserve">Find a plane tangent to </w:t>
      </w:r>
      <w:r w:rsidRPr="00C02434">
        <w:rPr>
          <w:position w:val="-12"/>
        </w:rPr>
        <w:object w:dxaOrig="2720" w:dyaOrig="360" w14:anchorId="1C817E69">
          <v:shape id="_x0000_i1034" type="#_x0000_t75" style="width:136pt;height:18pt" o:ole="">
            <v:imagedata r:id="rId23" o:title=""/>
          </v:shape>
          <o:OLEObject Type="Embed" ProgID="Equation.DSMT4" ShapeID="_x0000_i1034" DrawAspect="Content" ObjectID="_1328770910" r:id="rId24"/>
        </w:object>
      </w:r>
      <w:r>
        <w:t xml:space="preserve"> at </w:t>
      </w:r>
      <w:r w:rsidRPr="009B393F">
        <w:rPr>
          <w:position w:val="-12"/>
        </w:rPr>
        <w:object w:dxaOrig="600" w:dyaOrig="360" w14:anchorId="2EDB4582">
          <v:shape id="_x0000_i1035" type="#_x0000_t75" style="width:30pt;height:18pt" o:ole="">
            <v:imagedata r:id="rId25" o:title=""/>
          </v:shape>
          <o:OLEObject Type="Embed" ProgID="Equation.DSMT4" ShapeID="_x0000_i1035" DrawAspect="Content" ObjectID="_1328770911" r:id="rId26"/>
        </w:object>
      </w:r>
    </w:p>
    <w:p w14:paraId="50B11914" w14:textId="515F2107" w:rsidR="00F36B4F" w:rsidRDefault="00F36B4F" w:rsidP="00F62EED">
      <w:pPr>
        <w:pStyle w:val="ListParagraph"/>
        <w:ind w:left="450" w:firstLine="80"/>
      </w:pPr>
    </w:p>
    <w:p w14:paraId="77779E23" w14:textId="77777777" w:rsidR="00E415EB" w:rsidRDefault="00E415EB" w:rsidP="00F62EED">
      <w:pPr>
        <w:pStyle w:val="ListParagraph"/>
        <w:ind w:left="450" w:firstLine="80"/>
      </w:pPr>
    </w:p>
    <w:p w14:paraId="351BECD5" w14:textId="77777777" w:rsidR="00F36B4F" w:rsidRDefault="00F36B4F" w:rsidP="00F62EED">
      <w:pPr>
        <w:ind w:left="450"/>
      </w:pPr>
    </w:p>
    <w:p w14:paraId="0B5975AF" w14:textId="77777777" w:rsidR="00F36B4F" w:rsidRDefault="00F36B4F" w:rsidP="00F62EED">
      <w:pPr>
        <w:pStyle w:val="ListParagraph"/>
        <w:numPr>
          <w:ilvl w:val="0"/>
          <w:numId w:val="1"/>
        </w:numPr>
        <w:ind w:left="450"/>
      </w:pPr>
      <w:r>
        <w:t xml:space="preserve">Find linear approximation of </w:t>
      </w:r>
      <w:r w:rsidR="00792883" w:rsidRPr="00C96B83">
        <w:rPr>
          <w:position w:val="-52"/>
        </w:rPr>
        <w:object w:dxaOrig="3820" w:dyaOrig="1160" w14:anchorId="2D064B05">
          <v:shape id="_x0000_i1036" type="#_x0000_t75" style="width:191pt;height:58pt" o:ole="">
            <v:imagedata r:id="rId27" o:title=""/>
          </v:shape>
          <o:OLEObject Type="Embed" ProgID="Equation.DSMT4" ShapeID="_x0000_i1036" DrawAspect="Content" ObjectID="_1328770912" r:id="rId28"/>
        </w:object>
      </w:r>
      <w:r>
        <w:t xml:space="preserve"> near 0.</w:t>
      </w:r>
    </w:p>
    <w:p w14:paraId="020466F0" w14:textId="77777777" w:rsidR="00F36B4F" w:rsidRDefault="00F36B4F" w:rsidP="00F62EED">
      <w:pPr>
        <w:spacing w:before="240"/>
        <w:ind w:left="450"/>
      </w:pPr>
    </w:p>
    <w:p w14:paraId="7DEDA6AD" w14:textId="77777777" w:rsidR="00F36B4F" w:rsidRDefault="00F36B4F" w:rsidP="00F62EED">
      <w:pPr>
        <w:ind w:left="450"/>
      </w:pPr>
    </w:p>
    <w:p w14:paraId="21204279" w14:textId="77777777" w:rsidR="00F36B4F" w:rsidRDefault="00F36B4F" w:rsidP="00F62EED">
      <w:pPr>
        <w:ind w:left="450"/>
        <w:jc w:val="center"/>
      </w:pPr>
    </w:p>
    <w:p w14:paraId="6DA2DDAB" w14:textId="77777777" w:rsidR="00F36B4F" w:rsidRPr="00B73333" w:rsidRDefault="00F36B4F" w:rsidP="00F62EED">
      <w:pPr>
        <w:pStyle w:val="ListParagraph"/>
        <w:numPr>
          <w:ilvl w:val="0"/>
          <w:numId w:val="1"/>
        </w:numPr>
        <w:spacing w:after="0" w:line="240" w:lineRule="auto"/>
        <w:ind w:left="450"/>
      </w:pPr>
      <w:r>
        <w:t xml:space="preserve">Verify differentiability of </w:t>
      </w:r>
      <w:r w:rsidRPr="00B73333">
        <w:rPr>
          <w:position w:val="-52"/>
        </w:rPr>
        <w:object w:dxaOrig="3800" w:dyaOrig="1160" w14:anchorId="6578BA88">
          <v:shape id="_x0000_i1037" type="#_x0000_t75" style="width:190pt;height:58pt" o:ole="">
            <v:imagedata r:id="rId29" o:title=""/>
          </v:shape>
          <o:OLEObject Type="Embed" ProgID="Equation.DSMT4" ShapeID="_x0000_i1037" DrawAspect="Content" ObjectID="_1328770913" r:id="rId30"/>
        </w:object>
      </w:r>
      <w:r>
        <w:t xml:space="preserve"> at </w:t>
      </w:r>
      <w:r w:rsidRPr="000E5041">
        <w:rPr>
          <w:position w:val="-14"/>
        </w:rPr>
        <w:object w:dxaOrig="580" w:dyaOrig="400" w14:anchorId="6398EAB1">
          <v:shape id="_x0000_i1038" type="#_x0000_t75" style="width:29pt;height:20pt" o:ole="">
            <v:imagedata r:id="rId31" o:title=""/>
          </v:shape>
          <o:OLEObject Type="Embed" ProgID="Equation.DSMT4" ShapeID="_x0000_i1038" DrawAspect="Content" ObjectID="_1328770914" r:id="rId32"/>
        </w:object>
      </w:r>
    </w:p>
    <w:p w14:paraId="1C1ECE6D" w14:textId="77777777" w:rsidR="00F36B4F" w:rsidRDefault="00F36B4F" w:rsidP="00F62EED">
      <w:pPr>
        <w:ind w:left="450"/>
      </w:pPr>
    </w:p>
    <w:p w14:paraId="2475FE78" w14:textId="77777777" w:rsidR="00E415EB" w:rsidRDefault="00E415EB" w:rsidP="00F62EED">
      <w:pPr>
        <w:ind w:left="450"/>
      </w:pPr>
    </w:p>
    <w:p w14:paraId="5DAFFB96" w14:textId="77777777" w:rsidR="00E415EB" w:rsidRDefault="00E415EB" w:rsidP="00F62EED">
      <w:pPr>
        <w:ind w:left="450"/>
      </w:pPr>
    </w:p>
    <w:p w14:paraId="6166CE2C" w14:textId="77777777" w:rsidR="00380B3C" w:rsidRDefault="00380B3C" w:rsidP="00F62EED">
      <w:pPr>
        <w:ind w:left="450"/>
      </w:pPr>
    </w:p>
    <w:p w14:paraId="40006233" w14:textId="77777777" w:rsidR="00380B3C" w:rsidRDefault="00380B3C" w:rsidP="00F62EED">
      <w:pPr>
        <w:ind w:left="450"/>
      </w:pPr>
      <w:bookmarkStart w:id="0" w:name="_GoBack"/>
      <w:bookmarkEnd w:id="0"/>
    </w:p>
    <w:p w14:paraId="64E1F540" w14:textId="77777777" w:rsidR="00F36B4F" w:rsidRDefault="00F36B4F" w:rsidP="00F62EED">
      <w:pPr>
        <w:ind w:left="450"/>
      </w:pPr>
    </w:p>
    <w:p w14:paraId="4B8A874B" w14:textId="77777777" w:rsidR="00F36B4F" w:rsidRDefault="00F36B4F" w:rsidP="00F62EED">
      <w:pPr>
        <w:pStyle w:val="ListParagraph"/>
        <w:numPr>
          <w:ilvl w:val="0"/>
          <w:numId w:val="1"/>
        </w:numPr>
        <w:spacing w:after="0" w:line="240" w:lineRule="auto"/>
        <w:ind w:left="450"/>
      </w:pPr>
      <w:r>
        <w:t xml:space="preserve">Verify differentiability of </w:t>
      </w:r>
      <w:r w:rsidR="00380B3C">
        <w:rPr>
          <w:position w:val="-38"/>
        </w:rPr>
        <w:pict w14:anchorId="7C7068BB">
          <v:shape id="_x0000_i1039" type="#_x0000_t75" style="width:193pt;height:44pt">
            <v:imagedata r:id="rId33" o:title=""/>
          </v:shape>
        </w:pict>
      </w:r>
      <w:r w:rsidRPr="008106E6">
        <w:t xml:space="preserve"> at 0</w:t>
      </w:r>
    </w:p>
    <w:p w14:paraId="1C75296E" w14:textId="77777777" w:rsidR="00F36B4F" w:rsidRDefault="00F36B4F" w:rsidP="00F62EED">
      <w:pPr>
        <w:ind w:left="450"/>
      </w:pPr>
    </w:p>
    <w:p w14:paraId="55C32AFD" w14:textId="77777777" w:rsidR="00F36B4F" w:rsidRDefault="00F36B4F" w:rsidP="00F62EED">
      <w:pPr>
        <w:ind w:left="450"/>
      </w:pPr>
    </w:p>
    <w:sectPr w:rsidR="00F36B4F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25FCA"/>
    <w:multiLevelType w:val="hybridMultilevel"/>
    <w:tmpl w:val="414C5342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360E03E9"/>
    <w:multiLevelType w:val="hybridMultilevel"/>
    <w:tmpl w:val="B73E45D2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A32734"/>
    <w:multiLevelType w:val="hybridMultilevel"/>
    <w:tmpl w:val="9304779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232C"/>
    <w:rsid w:val="001C561D"/>
    <w:rsid w:val="00380B3C"/>
    <w:rsid w:val="00400C5E"/>
    <w:rsid w:val="004B19C1"/>
    <w:rsid w:val="00654D1C"/>
    <w:rsid w:val="00792883"/>
    <w:rsid w:val="00D9232C"/>
    <w:rsid w:val="00E415EB"/>
    <w:rsid w:val="00ED2D21"/>
    <w:rsid w:val="00F36B4F"/>
    <w:rsid w:val="00F62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61"/>
    <o:shapelayout v:ext="edit">
      <o:idmap v:ext="edit" data="1"/>
    </o:shapelayout>
  </w:shapeDefaults>
  <w:decimalSymbol w:val="."/>
  <w:listSeparator w:val=","/>
  <w14:docId w14:val="579695A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36B4F"/>
    <w:pPr>
      <w:keepNext/>
      <w:keepLines/>
      <w:numPr>
        <w:numId w:val="2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F36B4F"/>
    <w:pPr>
      <w:numPr>
        <w:ilvl w:val="1"/>
        <w:numId w:val="2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36B4F"/>
    <w:pPr>
      <w:keepNext/>
      <w:keepLines/>
      <w:numPr>
        <w:ilvl w:val="2"/>
        <w:numId w:val="2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36B4F"/>
    <w:pPr>
      <w:keepNext/>
      <w:keepLines/>
      <w:numPr>
        <w:ilvl w:val="3"/>
        <w:numId w:val="2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36B4F"/>
    <w:pPr>
      <w:keepNext/>
      <w:keepLines/>
      <w:numPr>
        <w:ilvl w:val="4"/>
        <w:numId w:val="2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36B4F"/>
    <w:pPr>
      <w:keepNext/>
      <w:keepLines/>
      <w:numPr>
        <w:ilvl w:val="5"/>
        <w:numId w:val="2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36B4F"/>
    <w:pPr>
      <w:keepNext/>
      <w:keepLines/>
      <w:numPr>
        <w:ilvl w:val="6"/>
        <w:numId w:val="2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36B4F"/>
    <w:pPr>
      <w:keepNext/>
      <w:keepLines/>
      <w:numPr>
        <w:ilvl w:val="7"/>
        <w:numId w:val="2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36B4F"/>
    <w:pPr>
      <w:keepNext/>
      <w:keepLines/>
      <w:numPr>
        <w:ilvl w:val="8"/>
        <w:numId w:val="2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D9232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9232C"/>
  </w:style>
  <w:style w:type="paragraph" w:styleId="ListParagraph">
    <w:name w:val="List Paragraph"/>
    <w:basedOn w:val="Normal"/>
    <w:uiPriority w:val="34"/>
    <w:qFormat/>
    <w:rsid w:val="00D9232C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F36B4F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F36B4F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F36B4F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F36B4F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F36B4F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36B4F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36B4F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36B4F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36B4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6B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B4F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36B4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36B4F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36B4F"/>
    <w:pPr>
      <w:keepNext/>
      <w:keepLines/>
      <w:numPr>
        <w:numId w:val="2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F36B4F"/>
    <w:pPr>
      <w:numPr>
        <w:ilvl w:val="1"/>
        <w:numId w:val="2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36B4F"/>
    <w:pPr>
      <w:keepNext/>
      <w:keepLines/>
      <w:numPr>
        <w:ilvl w:val="2"/>
        <w:numId w:val="2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36B4F"/>
    <w:pPr>
      <w:keepNext/>
      <w:keepLines/>
      <w:numPr>
        <w:ilvl w:val="3"/>
        <w:numId w:val="2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36B4F"/>
    <w:pPr>
      <w:keepNext/>
      <w:keepLines/>
      <w:numPr>
        <w:ilvl w:val="4"/>
        <w:numId w:val="2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F36B4F"/>
    <w:pPr>
      <w:keepNext/>
      <w:keepLines/>
      <w:numPr>
        <w:ilvl w:val="5"/>
        <w:numId w:val="2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F36B4F"/>
    <w:pPr>
      <w:keepNext/>
      <w:keepLines/>
      <w:numPr>
        <w:ilvl w:val="6"/>
        <w:numId w:val="2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F36B4F"/>
    <w:pPr>
      <w:keepNext/>
      <w:keepLines/>
      <w:numPr>
        <w:ilvl w:val="7"/>
        <w:numId w:val="2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F36B4F"/>
    <w:pPr>
      <w:keepNext/>
      <w:keepLines/>
      <w:numPr>
        <w:ilvl w:val="8"/>
        <w:numId w:val="2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D9232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9232C"/>
  </w:style>
  <w:style w:type="paragraph" w:styleId="ListParagraph">
    <w:name w:val="List Paragraph"/>
    <w:basedOn w:val="Normal"/>
    <w:uiPriority w:val="34"/>
    <w:qFormat/>
    <w:rsid w:val="00D9232C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character" w:customStyle="1" w:styleId="Heading1Char">
    <w:name w:val="Heading 1 Char"/>
    <w:basedOn w:val="DefaultParagraphFont"/>
    <w:link w:val="Heading1"/>
    <w:uiPriority w:val="9"/>
    <w:rsid w:val="00F36B4F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F36B4F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F36B4F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F36B4F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F36B4F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F36B4F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F36B4F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F36B4F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F36B4F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36B4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B4F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F36B4F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F36B4F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image" Target="media/image9.wmf"/><Relationship Id="rId22" Type="http://schemas.openxmlformats.org/officeDocument/2006/relationships/image" Target="media/image10.wmf"/><Relationship Id="rId23" Type="http://schemas.openxmlformats.org/officeDocument/2006/relationships/image" Target="media/image11.emf"/><Relationship Id="rId24" Type="http://schemas.openxmlformats.org/officeDocument/2006/relationships/oleObject" Target="embeddings/oleObject8.bin"/><Relationship Id="rId25" Type="http://schemas.openxmlformats.org/officeDocument/2006/relationships/image" Target="media/image12.emf"/><Relationship Id="rId26" Type="http://schemas.openxmlformats.org/officeDocument/2006/relationships/oleObject" Target="embeddings/oleObject9.bin"/><Relationship Id="rId27" Type="http://schemas.openxmlformats.org/officeDocument/2006/relationships/image" Target="media/image13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2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6.wmf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2</Pages>
  <Words>108</Words>
  <Characters>622</Characters>
  <Application>Microsoft Macintosh Word</Application>
  <DocSecurity>0</DocSecurity>
  <Lines>5</Lines>
  <Paragraphs>1</Paragraphs>
  <ScaleCrop>false</ScaleCrop>
  <Company>University of Utah</Company>
  <LinksUpToDate>false</LinksUpToDate>
  <CharactersWithSpaces>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6</cp:revision>
  <dcterms:created xsi:type="dcterms:W3CDTF">2014-02-20T02:30:00Z</dcterms:created>
  <dcterms:modified xsi:type="dcterms:W3CDTF">2014-02-25T19:05:00Z</dcterms:modified>
</cp:coreProperties>
</file>